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D267D0" w:rsidRDefault="00CC7BF0" w:rsidP="00CC7BF0">
      <w:pPr>
        <w:tabs>
          <w:tab w:val="right" w:pos="10773"/>
        </w:tabs>
        <w:rPr>
          <w:rFonts w:ascii="Wide Latin" w:hAnsi="Wide Latin"/>
          <w:b/>
        </w:rPr>
      </w:pPr>
      <w:r w:rsidRPr="00EE77CD">
        <w:rPr>
          <w:b/>
        </w:rPr>
        <w:t>Math 6</w:t>
      </w:r>
      <w:r w:rsidR="00786BAC">
        <w:rPr>
          <w:b/>
        </w:rPr>
        <w:t>/7</w:t>
      </w:r>
      <w:r>
        <w:tab/>
        <w:t>Name ___________________________________</w:t>
      </w:r>
      <w:r>
        <w:br/>
      </w:r>
      <w:r w:rsidR="00E94DDF">
        <w:rPr>
          <w:b/>
        </w:rPr>
        <w:t>Unit 5</w:t>
      </w:r>
      <w:r w:rsidRPr="00EE77CD">
        <w:rPr>
          <w:b/>
        </w:rPr>
        <w:t xml:space="preserve">: </w:t>
      </w:r>
      <w:r w:rsidR="00E94DDF">
        <w:rPr>
          <w:b/>
        </w:rPr>
        <w:t>Area and Volume</w:t>
      </w:r>
      <w:r>
        <w:tab/>
        <w:t>Date _______________</w:t>
      </w:r>
      <w:r>
        <w:br/>
      </w:r>
      <w:r w:rsidRPr="00D267D0">
        <w:rPr>
          <w:rFonts w:ascii="Wide Latin" w:hAnsi="Wide Latin"/>
          <w:b/>
        </w:rPr>
        <w:t>Post Test</w:t>
      </w:r>
      <w:r w:rsidR="002C7B5D">
        <w:rPr>
          <w:rFonts w:ascii="Wide Latin" w:hAnsi="Wide Latin"/>
          <w:b/>
        </w:rPr>
        <w:t xml:space="preserve"> Review HW</w:t>
      </w:r>
    </w:p>
    <w:p w:rsidR="00DD7EC1" w:rsidRDefault="00DD7EC1" w:rsidP="00DD7EC1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="Arial"/>
        </w:rPr>
      </w:pPr>
      <w:r w:rsidRPr="00497B34">
        <w:rPr>
          <w:rFonts w:cs="Arial"/>
        </w:rPr>
        <w:t xml:space="preserve">How </w:t>
      </w:r>
      <w:r>
        <w:rPr>
          <w:rFonts w:cs="Arial"/>
        </w:rPr>
        <w:t>could you</w:t>
      </w:r>
      <w:r w:rsidRPr="00497B34">
        <w:rPr>
          <w:rFonts w:cs="Arial"/>
        </w:rPr>
        <w:t xml:space="preserve"> </w:t>
      </w:r>
      <w:r>
        <w:rPr>
          <w:rFonts w:cs="Arial"/>
        </w:rPr>
        <w:t>determine</w:t>
      </w:r>
      <w:r w:rsidRPr="00497B34">
        <w:rPr>
          <w:rFonts w:cs="Arial"/>
        </w:rPr>
        <w:t xml:space="preserve"> the</w:t>
      </w:r>
      <w:r>
        <w:rPr>
          <w:rFonts w:cs="Arial"/>
        </w:rPr>
        <w:t xml:space="preserve"> </w:t>
      </w:r>
      <w:r w:rsidRPr="00B63A7A">
        <w:rPr>
          <w:rFonts w:cs="Arial"/>
          <w:b/>
        </w:rPr>
        <w:t>volume</w:t>
      </w:r>
      <w:r w:rsidR="009E6FE3">
        <w:rPr>
          <w:rFonts w:cs="Arial"/>
        </w:rPr>
        <w:t xml:space="preserve"> of a rectangular prism? </w:t>
      </w:r>
    </w:p>
    <w:p w:rsidR="00DE6ECD" w:rsidRPr="00DE6ECD" w:rsidRDefault="00DE6ECD" w:rsidP="00DE6ECD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cs="Arial"/>
          <w:sz w:val="10"/>
          <w:szCs w:val="10"/>
        </w:rPr>
      </w:pPr>
    </w:p>
    <w:p w:rsidR="002C7B5D" w:rsidRDefault="002C7B5D" w:rsidP="00466B7B">
      <w:pPr>
        <w:pStyle w:val="ListParagraph"/>
        <w:ind w:left="360"/>
      </w:pPr>
    </w:p>
    <w:p w:rsidR="00B23D4F" w:rsidRDefault="009E6E2E" w:rsidP="00497B34">
      <w:pPr>
        <w:pStyle w:val="ListParagraph"/>
        <w:numPr>
          <w:ilvl w:val="0"/>
          <w:numId w:val="6"/>
        </w:numPr>
      </w:pPr>
      <w:r>
        <w:t>What is the difference between area and</w:t>
      </w:r>
      <w:r w:rsidR="00AB3481">
        <w:t xml:space="preserve"> volume? </w:t>
      </w:r>
    </w:p>
    <w:p w:rsidR="00896AB0" w:rsidRDefault="00896AB0" w:rsidP="00896AB0">
      <w:pPr>
        <w:pStyle w:val="ListParagraph"/>
        <w:ind w:left="360"/>
      </w:pPr>
    </w:p>
    <w:p w:rsidR="00896AB0" w:rsidRDefault="00896AB0" w:rsidP="00896AB0">
      <w:pPr>
        <w:pStyle w:val="ListParagraph"/>
        <w:ind w:left="360"/>
      </w:pPr>
    </w:p>
    <w:p w:rsidR="00CE2674" w:rsidRDefault="00EA2EB9" w:rsidP="00EA2EB9">
      <w:pPr>
        <w:pStyle w:val="ListParagraph"/>
        <w:numPr>
          <w:ilvl w:val="0"/>
          <w:numId w:val="6"/>
        </w:numPr>
      </w:pPr>
      <w:r>
        <w:t xml:space="preserve">Determine the </w:t>
      </w:r>
      <w:r w:rsidR="00BF3A35" w:rsidRPr="00BF3A35">
        <w:rPr>
          <w:b/>
        </w:rPr>
        <w:t>volume</w:t>
      </w:r>
      <w:r w:rsidR="00BF3A35">
        <w:t xml:space="preserve"> of</w:t>
      </w:r>
      <w:r>
        <w:t xml:space="preserve"> the cube pictured below.</w:t>
      </w:r>
    </w:p>
    <w:p w:rsidR="00EA2EB9" w:rsidRDefault="003338A8" w:rsidP="00EA2EB9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404E084B" wp14:editId="0CA10652">
                <wp:simplePos x="0" y="0"/>
                <wp:positionH relativeFrom="column">
                  <wp:posOffset>457200</wp:posOffset>
                </wp:positionH>
                <wp:positionV relativeFrom="paragraph">
                  <wp:posOffset>167178</wp:posOffset>
                </wp:positionV>
                <wp:extent cx="734291" cy="1212273"/>
                <wp:effectExtent l="0" t="0" r="27940" b="698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291" cy="1212273"/>
                          <a:chOff x="0" y="0"/>
                          <a:chExt cx="1094740" cy="1766868"/>
                        </a:xfrm>
                      </wpg:grpSpPr>
                      <wps:wsp>
                        <wps:cNvPr id="10" name="Cube 10"/>
                        <wps:cNvSpPr/>
                        <wps:spPr>
                          <a:xfrm>
                            <a:off x="0" y="0"/>
                            <a:ext cx="1094740" cy="1094740"/>
                          </a:xfrm>
                          <a:prstGeom prst="cub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67636" y="1148352"/>
                            <a:ext cx="861060" cy="618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2EB9" w:rsidRDefault="002C7B5D" w:rsidP="00EA2EB9">
                              <w:r w:rsidRPr="00EA2EB9">
                                <w:rPr>
                                  <w:position w:val="-22"/>
                                </w:rPr>
                                <w:object w:dxaOrig="220" w:dyaOrig="5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75pt;height:29.1pt" o:ole="">
                                    <v:imagedata r:id="rId8" o:title=""/>
                                  </v:shape>
                                  <o:OLEObject Type="Embed" ProgID="Equation.DSMT4" ShapeID="_x0000_i1026" DrawAspect="Content" ObjectID="_1574874546" r:id="rId9"/>
                                </w:object>
                              </w:r>
                              <w:r w:rsidR="00EA2EB9">
                                <w:t xml:space="preserve"> </w:t>
                              </w:r>
                              <w:proofErr w:type="gramStart"/>
                              <w:r w:rsidR="00EA2EB9">
                                <w:t>in</w:t>
                              </w:r>
                              <w:proofErr w:type="gramEnd"/>
                              <w:r w:rsidR="00EA2EB9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4E084B" id="Group 12" o:spid="_x0000_s1026" style="position:absolute;left:0;text-align:left;margin-left:36pt;margin-top:13.15pt;width:57.8pt;height:95.45pt;z-index:251646464" coordsize="10947,17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Cube 10" o:spid="_x0000_s1027" type="#_x0000_t16" style="position:absolute;width:10947;height:10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" filled="f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8" type="#_x0000_t202" style="position:absolute;left:1676;top:11483;width:8610;height:6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:rsidR="00EA2EB9" w:rsidRDefault="002C7B5D" w:rsidP="00EA2EB9">
                        <w:r w:rsidRPr="00EA2EB9">
                          <w:rPr>
                            <w:position w:val="-22"/>
                          </w:rPr>
                          <w:object w:dxaOrig="220" w:dyaOrig="580">
                            <v:shape id="_x0000_i1026" type="#_x0000_t75" style="width:11.75pt;height:29.1pt" o:ole="">
                              <v:imagedata r:id="rId8" o:title=""/>
                            </v:shape>
                            <o:OLEObject Type="Embed" ProgID="Equation.DSMT4" ShapeID="_x0000_i1026" DrawAspect="Content" ObjectID="_1574874546" r:id="rId10"/>
                          </w:object>
                        </w:r>
                        <w:r w:rsidR="00EA2EB9">
                          <w:t xml:space="preserve"> </w:t>
                        </w:r>
                        <w:proofErr w:type="gramStart"/>
                        <w:r w:rsidR="00EA2EB9">
                          <w:t>in</w:t>
                        </w:r>
                        <w:proofErr w:type="gramEnd"/>
                        <w:r w:rsidR="00EA2EB9"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38A8" w:rsidRDefault="003338A8" w:rsidP="006225FD">
      <w:pPr>
        <w:pStyle w:val="ListParagraph"/>
        <w:ind w:left="3960" w:firstLine="360"/>
      </w:pPr>
    </w:p>
    <w:p w:rsidR="00BF3A35" w:rsidRDefault="00BF3A35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EA2EB9" w:rsidRDefault="00F72F38" w:rsidP="00EA2EB9">
      <w:pPr>
        <w:pStyle w:val="ListParagraph"/>
        <w:numPr>
          <w:ilvl w:val="0"/>
          <w:numId w:val="6"/>
        </w:numPr>
      </w:pPr>
      <w:r>
        <w:t xml:space="preserve">Find the </w:t>
      </w:r>
      <w:r w:rsidRPr="00BF3A35">
        <w:rPr>
          <w:b/>
        </w:rPr>
        <w:t>area</w:t>
      </w:r>
      <w:r>
        <w:t xml:space="preserve"> of the shaded section of the square below.</w:t>
      </w:r>
    </w:p>
    <w:p w:rsidR="00F72F38" w:rsidRDefault="00466B7B" w:rsidP="00F72F38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009B6D21" wp14:editId="65B62E5A">
            <wp:simplePos x="0" y="0"/>
            <wp:positionH relativeFrom="column">
              <wp:posOffset>394855</wp:posOffset>
            </wp:positionH>
            <wp:positionV relativeFrom="paragraph">
              <wp:posOffset>52820</wp:posOffset>
            </wp:positionV>
            <wp:extent cx="1150573" cy="8382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569" cy="8607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72F38" w:rsidRDefault="00F72F38" w:rsidP="006D2AE1">
      <w:pPr>
        <w:pStyle w:val="ListParagraph"/>
        <w:ind w:left="4320"/>
      </w:pPr>
    </w:p>
    <w:p w:rsidR="00BF3A35" w:rsidRDefault="00BF3A35" w:rsidP="00F72F38">
      <w:pPr>
        <w:pStyle w:val="ListParagraph"/>
        <w:ind w:left="360"/>
      </w:pPr>
    </w:p>
    <w:p w:rsidR="00BF3A35" w:rsidRDefault="00BF3A35" w:rsidP="00F72F38">
      <w:pPr>
        <w:pStyle w:val="ListParagraph"/>
        <w:ind w:left="360"/>
      </w:pPr>
    </w:p>
    <w:p w:rsidR="00BF3A35" w:rsidRDefault="00BF3A35" w:rsidP="00F72F38">
      <w:pPr>
        <w:pStyle w:val="ListParagraph"/>
        <w:ind w:left="360"/>
      </w:pPr>
    </w:p>
    <w:p w:rsidR="00F72F38" w:rsidRDefault="00C34E72" w:rsidP="00C34E72">
      <w:pPr>
        <w:pStyle w:val="ListParagraph"/>
        <w:numPr>
          <w:ilvl w:val="0"/>
          <w:numId w:val="6"/>
        </w:numPr>
      </w:pPr>
      <w:r>
        <w:t xml:space="preserve">Find the </w:t>
      </w:r>
      <w:r w:rsidR="00BF3A35" w:rsidRPr="00BF3A35">
        <w:rPr>
          <w:b/>
        </w:rPr>
        <w:t>area</w:t>
      </w:r>
      <w:r>
        <w:t xml:space="preserve"> of the triangle pictured below.</w:t>
      </w:r>
    </w:p>
    <w:p w:rsidR="00C34E72" w:rsidRDefault="00896AB0" w:rsidP="00BF3A35">
      <w:pPr>
        <w:pStyle w:val="ListParagraph"/>
        <w:ind w:left="4680" w:firstLine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anchorId="7972CD6C" wp14:editId="443F9F98">
                <wp:simplePos x="0" y="0"/>
                <wp:positionH relativeFrom="column">
                  <wp:posOffset>193964</wp:posOffset>
                </wp:positionH>
                <wp:positionV relativeFrom="paragraph">
                  <wp:posOffset>26093</wp:posOffset>
                </wp:positionV>
                <wp:extent cx="2410691" cy="962891"/>
                <wp:effectExtent l="0" t="0" r="27940" b="0"/>
                <wp:wrapNone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0691" cy="962891"/>
                          <a:chOff x="0" y="0"/>
                          <a:chExt cx="2849190" cy="1073040"/>
                        </a:xfrm>
                      </wpg:grpSpPr>
                      <wpg:grpSp>
                        <wpg:cNvPr id="92" name="Group 92"/>
                        <wpg:cNvGrpSpPr/>
                        <wpg:grpSpPr>
                          <a:xfrm>
                            <a:off x="516835" y="0"/>
                            <a:ext cx="2332355" cy="667910"/>
                            <a:chOff x="0" y="0"/>
                            <a:chExt cx="2332355" cy="667910"/>
                          </a:xfrm>
                        </wpg:grpSpPr>
                        <wps:wsp>
                          <wps:cNvPr id="89" name="Straight Connector 89"/>
                          <wps:cNvCnPr/>
                          <wps:spPr>
                            <a:xfrm>
                              <a:off x="0" y="0"/>
                              <a:ext cx="564542" cy="66791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Connector 90"/>
                          <wps:cNvCnPr/>
                          <wps:spPr>
                            <a:xfrm flipH="1">
                              <a:off x="521401" y="667910"/>
                              <a:ext cx="176847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>
                              <a:off x="0" y="0"/>
                              <a:ext cx="2332355" cy="666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3" name="Text Box 93"/>
                        <wps:cNvSpPr txBox="1"/>
                        <wps:spPr>
                          <a:xfrm>
                            <a:off x="1439186" y="0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>
                              <w:r>
                                <w:t>12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1502796" y="667910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 w:rsidP="00C34E72">
                              <w:r>
                                <w:t>10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389614" y="262393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 w:rsidP="00C34E72">
                              <w:r>
                                <w:t>4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0" y="0"/>
                            <a:ext cx="389255" cy="6026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5B1767" w:rsidP="00C34E72">
                              <w:r>
                                <w:t>3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0" name="Group 100"/>
                        <wpg:cNvGrpSpPr/>
                        <wpg:grpSpPr>
                          <a:xfrm>
                            <a:off x="214685" y="15903"/>
                            <a:ext cx="148452" cy="683287"/>
                            <a:chOff x="0" y="0"/>
                            <a:chExt cx="148452" cy="683287"/>
                          </a:xfrm>
                        </wpg:grpSpPr>
                        <wps:wsp>
                          <wps:cNvPr id="97" name="Straight Connector 97"/>
                          <wps:cNvCnPr/>
                          <wps:spPr>
                            <a:xfrm>
                              <a:off x="71562" y="15902"/>
                              <a:ext cx="0" cy="66738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" name="Straight Connector 98"/>
                          <wps:cNvCnPr/>
                          <wps:spPr>
                            <a:xfrm>
                              <a:off x="0" y="675861"/>
                              <a:ext cx="14845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Straight Connector 99"/>
                          <wps:cNvCnPr/>
                          <wps:spPr>
                            <a:xfrm>
                              <a:off x="0" y="0"/>
                              <a:ext cx="14795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72CD6C" id="Group 101" o:spid="_x0000_s1029" style="position:absolute;left:0;text-align:left;margin-left:15.25pt;margin-top:2.05pt;width:189.8pt;height:75.8pt;z-index:251639808;mso-width-relative:margin;mso-height-relative:margin" coordsize="28491,10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">
                <v:group id="Group 92" o:spid="_x0000_s1030" style="position:absolute;left:5168;width:23323;height:6679" coordsize="23323,6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line id="Straight Connector 89" o:spid="_x0000_s1031" style="position:absolute;visibility:visible;mso-wrap-style:square" from="0,0" to="5645,6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" strokecolor="black [3213]" strokeweight="1.5pt"/>
                  <v:line id="Straight Connector 90" o:spid="_x0000_s1032" style="position:absolute;flip:x;visibility:visible;mso-wrap-style:square" from="5214,6679" to="22898,6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" strokecolor="black [3213]" strokeweight="1.5pt"/>
                  <v:line id="Straight Connector 91" o:spid="_x0000_s1033" style="position:absolute;visibility:visible;mso-wrap-style:square" from="0,0" to="23323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" strokecolor="black [3213]" strokeweight="1.5pt"/>
                </v:group>
                <v:shape id="Text Box 93" o:spid="_x0000_s1034" type="#_x0000_t202" style="position:absolute;left:14391;width:8503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:rsidR="00C34E72" w:rsidRDefault="002C7B5D">
                        <w:r>
                          <w:t>12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4" o:spid="_x0000_s1035" type="#_x0000_t202" style="position:absolute;left:15027;top:6679;width:8503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:rsidR="00C34E72" w:rsidRDefault="002C7B5D" w:rsidP="00C34E72">
                        <w:r>
                          <w:t>10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5" o:spid="_x0000_s1036" type="#_x0000_t202" style="position:absolute;left:3896;top:2623;width:850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:rsidR="00C34E72" w:rsidRDefault="002C7B5D" w:rsidP="00C34E72">
                        <w:r>
                          <w:t>4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6" o:spid="_x0000_s1037" type="#_x0000_t202" style="position:absolute;width:3892;height:6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" filled="f" stroked="f" strokeweight=".5pt">
                  <v:textbox style="layout-flow:vertical;mso-layout-flow-alt:bottom-to-top">
                    <w:txbxContent>
                      <w:p w:rsidR="00C34E72" w:rsidRDefault="005B1767" w:rsidP="00C34E72">
                        <w:r>
                          <w:t>3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group id="Group 100" o:spid="_x0000_s1038" style="position:absolute;left:2146;top:159;width:1485;height:6832" coordsize="1484,6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line id="Straight Connector 97" o:spid="_x0000_s1039" style="position:absolute;visibility:visible;mso-wrap-style:square" from="715,159" to="715,6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" strokecolor="black [3213]">
                    <v:stroke dashstyle="dash"/>
                  </v:line>
                  <v:line id="Straight Connector 98" o:spid="_x0000_s1040" style="position:absolute;visibility:visible;mso-wrap-style:square" from="0,6758" to="1484,6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" strokecolor="black [3213]"/>
                  <v:line id="Straight Connector 99" o:spid="_x0000_s1041" style="position:absolute;visibility:visible;mso-wrap-style:square" from="0,0" to="14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" strokecolor="black [3213]"/>
                </v:group>
              </v:group>
            </w:pict>
          </mc:Fallback>
        </mc:AlternateContent>
      </w:r>
    </w:p>
    <w:p w:rsidR="00BF3A35" w:rsidRDefault="00BF3A35" w:rsidP="00BF3A35">
      <w:pPr>
        <w:pStyle w:val="ListParagraph"/>
        <w:ind w:left="4680" w:firstLine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896AB0" w:rsidRDefault="00F72F38" w:rsidP="00896AB0">
      <w:pPr>
        <w:pStyle w:val="ListParagraph"/>
        <w:numPr>
          <w:ilvl w:val="0"/>
          <w:numId w:val="6"/>
        </w:numPr>
      </w:pPr>
      <w:r>
        <w:t xml:space="preserve">Determine the </w:t>
      </w:r>
      <w:r w:rsidRPr="00B63A7A">
        <w:rPr>
          <w:b/>
        </w:rPr>
        <w:t>area</w:t>
      </w:r>
      <w:r>
        <w:t xml:space="preserve"> of the trapezoid.</w:t>
      </w:r>
    </w:p>
    <w:p w:rsidR="00246F67" w:rsidRDefault="00246F67" w:rsidP="00896AB0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E9CC587" wp14:editId="6F52B025">
                <wp:simplePos x="0" y="0"/>
                <wp:positionH relativeFrom="column">
                  <wp:posOffset>228600</wp:posOffset>
                </wp:positionH>
                <wp:positionV relativeFrom="paragraph">
                  <wp:posOffset>46586</wp:posOffset>
                </wp:positionV>
                <wp:extent cx="2292927" cy="1470660"/>
                <wp:effectExtent l="0" t="0" r="0" b="0"/>
                <wp:wrapNone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2927" cy="1470660"/>
                          <a:chOff x="0" y="0"/>
                          <a:chExt cx="2839085" cy="1838960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22500" y="412750"/>
                            <a:ext cx="0" cy="8610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7" name="Group 87"/>
                        <wpg:cNvGrpSpPr/>
                        <wpg:grpSpPr>
                          <a:xfrm>
                            <a:off x="0" y="0"/>
                            <a:ext cx="2839085" cy="1838960"/>
                            <a:chOff x="0" y="0"/>
                            <a:chExt cx="2839085" cy="1838960"/>
                          </a:xfrm>
                        </wpg:grpSpPr>
                        <wps:wsp>
                          <wps:cNvPr id="59" name="Trapezoid 59"/>
                          <wps:cNvSpPr/>
                          <wps:spPr>
                            <a:xfrm>
                              <a:off x="127000" y="412750"/>
                              <a:ext cx="2338705" cy="861060"/>
                            </a:xfrm>
                            <a:prstGeom prst="trapezoid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349250" y="412750"/>
                              <a:ext cx="0" cy="86106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68" name="Group 68"/>
                          <wpg:cNvGrpSpPr/>
                          <wpg:grpSpPr>
                            <a:xfrm>
                              <a:off x="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62" name="Text Box 62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F22F65" w:rsidP="00F22F65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7" name="Group 67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66" name="Group 66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63" name="Straight Connector 6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4" name="Straight Connector 6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5" name="Straight Connector 6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69" name="Group 69"/>
                          <wpg:cNvGrpSpPr/>
                          <wpg:grpSpPr>
                            <a:xfrm>
                              <a:off x="212725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70" name="Text Box 70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F22F65" w:rsidP="00F22F65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1" name="Group 71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72" name="Group 72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73" name="Straight Connector 7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" name="Straight Connector 7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5" name="Straight Connector 7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85" name="Group 85"/>
                          <wpg:cNvGrpSpPr/>
                          <wpg:grpSpPr>
                            <a:xfrm>
                              <a:off x="349250" y="0"/>
                              <a:ext cx="1873250" cy="467360"/>
                              <a:chOff x="0" y="0"/>
                              <a:chExt cx="1873250" cy="467360"/>
                            </a:xfrm>
                          </wpg:grpSpPr>
                          <wps:wsp>
                            <wps:cNvPr id="77" name="Text Box 77"/>
                            <wps:cNvSpPr txBox="1"/>
                            <wps:spPr>
                              <a:xfrm>
                                <a:off x="622300" y="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2C7B5D" w:rsidP="00F22F65">
                                  <w:r>
                                    <w:t>9</w:t>
                                  </w:r>
                                  <w:r w:rsidR="00F22F65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4" name="Group 84"/>
                            <wpg:cNvGrpSpPr/>
                            <wpg:grpSpPr>
                              <a:xfrm>
                                <a:off x="0" y="266700"/>
                                <a:ext cx="1873250" cy="91440"/>
                                <a:chOff x="0" y="0"/>
                                <a:chExt cx="1873250" cy="91440"/>
                              </a:xfrm>
                            </wpg:grpSpPr>
                            <wpg:grpSp>
                              <wpg:cNvPr id="83" name="Group 83"/>
                              <wpg:cNvGrpSpPr/>
                              <wpg:grpSpPr>
                                <a:xfrm>
                                  <a:off x="0" y="0"/>
                                  <a:ext cx="1873250" cy="91440"/>
                                  <a:chOff x="0" y="0"/>
                                  <a:chExt cx="1873250" cy="91440"/>
                                </a:xfrm>
                              </wpg:grpSpPr>
                              <wps:wsp>
                                <wps:cNvPr id="80" name="Straight Connector 80"/>
                                <wps:cNvCnPr/>
                                <wps:spPr>
                                  <a:xfrm>
                                    <a:off x="0" y="38100"/>
                                    <a:ext cx="18732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Straight Connector 81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187325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298450" y="692150"/>
                              <a:ext cx="1155700" cy="577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22F65" w:rsidRDefault="002C7B5D" w:rsidP="00F22F65">
                                <w:r>
                                  <w:t>4</w:t>
                                </w:r>
                                <w:r w:rsidR="00F22F65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CC587" id="Group 88" o:spid="_x0000_s1042" style="position:absolute;left:0;text-align:left;margin-left:18pt;margin-top:3.65pt;width:180.55pt;height:115.8pt;z-index:251673600" coordsize="28390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">
                <v:line id="Straight Connector 61" o:spid="_x0000_s1043" style="position:absolute;visibility:visible;mso-wrap-style:square" from="22225,4127" to="22225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" strokecolor="black [3213]">
                  <v:stroke dashstyle="dash"/>
                </v:line>
                <v:group id="Group 87" o:spid="_x0000_s1044" style="position:absolute;width:28390;height:18389" coordsize="28390,18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shape id="Trapezoid 59" o:spid="_x0000_s1045" style="position:absolute;left:1270;top:4127;width:23387;height:8611;visibility:visible;mso-wrap-style:square;v-text-anchor:middle" coordsize="2338705,861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" path="m,861060l215265,,2123440,r215265,861060l,861060xe" filled="f" strokecolor="black [3213]" strokeweight="2pt">
                    <v:path arrowok="t" o:connecttype="custom" o:connectlocs="0,861060;215265,0;2123440,0;2338705,861060;0,861060" o:connectangles="0,0,0,0,0"/>
                  </v:shape>
                  <v:line id="Straight Connector 60" o:spid="_x0000_s1046" style="position:absolute;visibility:visible;mso-wrap-style:square" from="3492,4127" to="3492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" strokecolor="black [3213]">
                    <v:stroke dashstyle="dash"/>
                  </v:line>
                  <v:group id="Group 68" o:spid="_x0000_s1047" style="position:absolute;top:13271;width:7118;height:5118" coordsize="7118,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shape id="Text Box 62" o:spid="_x0000_s1048" type="#_x0000_t202" style="position:absolute;top:444;width:7118;height:4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<v:textbox>
                        <w:txbxContent>
                          <w:p w:rsidR="00F22F65" w:rsidRDefault="00F22F65" w:rsidP="00F22F65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group id="Group 67" o:spid="_x0000_s1049" style="position:absolute;left:1206;width:2286;height:914" coordsize="228600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group id="Group 66" o:spid="_x0000_s1050" style="position:absolute;width:222885;height:91440" coordsize="222885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  <v:line id="Straight Connector 63" o:spid="_x0000_s1051" style="position:absolute;visibility:visible;mso-wrap-style:square" from="0,38100" to="222885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" strokecolor="black [3213]"/>
                        <v:line id="Straight Connector 64" o:spid="_x0000_s1052" style="position:absolute;visibility:visible;mso-wrap-style:square" from="6350,0" to="635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vBG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" strokecolor="black [3213]"/>
                      </v:group>
                      <v:line id="Straight Connector 65" o:spid="_x0000_s1053" style="position:absolute;visibility:visible;mso-wrap-style:square" from="228600,0" to="22860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" strokecolor="black [3213]"/>
                    </v:group>
                  </v:group>
                  <v:group id="Group 69" o:spid="_x0000_s1054" style="position:absolute;left:21272;top:13271;width:7118;height:5118" coordsize="7118,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70" o:spid="_x0000_s1055" type="#_x0000_t202" style="position:absolute;top:444;width:7118;height:4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<v:textbox>
                        <w:txbxContent>
                          <w:p w:rsidR="00F22F65" w:rsidRDefault="00F22F65" w:rsidP="00F22F65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group id="Group 71" o:spid="_x0000_s1056" style="position:absolute;left:1206;width:2286;height:914" coordsize="228600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<v:group id="Group 72" o:spid="_x0000_s1057" style="position:absolute;width:222885;height:91440" coordsize="222885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<v:line id="Straight Connector 73" o:spid="_x0000_s1058" style="position:absolute;visibility:visible;mso-wrap-style:square" from="0,38100" to="222885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" strokecolor="black [3213]"/>
                        <v:line id="Straight Connector 74" o:spid="_x0000_s1059" style="position:absolute;visibility:visible;mso-wrap-style:square" from="6350,0" to="635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2ab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QfoC9y/xB8jVDQAA//8DAFBLAQItABQABgAIAAAAIQDb4fbL7gAAAIUBAAATAAAAAAAAAAAA&#10;AAAAAAAAAABbQ29udGVudF9UeXBlc10ueG1sUEsBAi0AFAAGAAgAAAAhAFr0LFu/AAAAFQEAAAsA&#10;AAAAAAAAAAAAAAAAHwEAAF9yZWxzLy5yZWxzUEsBAi0AFAAGAAgAAAAhALyvZpvEAAAA2wAAAA8A&#10;AAAAAAAAAAAAAAAABwIAAGRycy9kb3ducmV2LnhtbFBLBQYAAAAAAwADALcAAAD4AgAAAAA=&#10;" strokecolor="black [3213]"/>
                      </v:group>
                      <v:line id="Straight Connector 75" o:spid="_x0000_s1060" style="position:absolute;visibility:visible;mso-wrap-style:square" from="228600,0" to="22860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" strokecolor="black [3213]"/>
                    </v:group>
                  </v:group>
                  <v:group id="Group 85" o:spid="_x0000_s1061" style="position:absolute;left:3492;width:18733;height:4673" coordsize="18732,46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shape id="Text Box 77" o:spid="_x0000_s1062" type="#_x0000_t202" style="position:absolute;left:6223;width:7118;height:4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<v:textbox>
                        <w:txbxContent>
                          <w:p w:rsidR="00F22F65" w:rsidRDefault="002C7B5D" w:rsidP="00F22F65">
                            <w:r>
                              <w:t>9</w:t>
                            </w:r>
                            <w:r w:rsidR="00F22F65">
                              <w:t xml:space="preserve"> cm</w:t>
                            </w:r>
                          </w:p>
                        </w:txbxContent>
                      </v:textbox>
                    </v:shape>
                    <v:group id="Group 84" o:spid="_x0000_s1063" style="position:absolute;top:2667;width:18732;height:914" coordsize="18732,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<v:group id="Group 83" o:spid="_x0000_s1064" style="position:absolute;width:18732;height:914" coordsize="18732,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<v:line id="Straight Connector 80" o:spid="_x0000_s1065" style="position:absolute;visibility:visible;mso-wrap-style:square" from="0,381" to="18732,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" strokecolor="black [3213]"/>
                        <v:line id="Straight Connector 81" o:spid="_x0000_s1066" style="position:absolute;visibility:visible;mso-wrap-style:square" from="63,0" to="63,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" strokecolor="black [3213]"/>
                      </v:group>
                      <v:line id="Straight Connector 82" o:spid="_x0000_s1067" style="position:absolute;visibility:visible;mso-wrap-style:square" from="18732,0" to="18732,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" strokecolor="black [3213]"/>
                    </v:group>
                  </v:group>
                  <v:shape id="Text Box 86" o:spid="_x0000_s1068" type="#_x0000_t202" style="position:absolute;left:2984;top:6921;width:11557;height:5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:rsidR="00F22F65" w:rsidRDefault="002C7B5D" w:rsidP="00F22F65">
                          <w:r>
                            <w:t>4</w:t>
                          </w:r>
                          <w:r w:rsidR="00F22F65">
                            <w:t xml:space="preserve"> c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EA2EB9" w:rsidRDefault="005E4D90" w:rsidP="00711531">
      <w:pPr>
        <w:pStyle w:val="ListParagraph"/>
        <w:numPr>
          <w:ilvl w:val="0"/>
          <w:numId w:val="6"/>
        </w:numPr>
      </w:pPr>
      <w:r>
        <w:t xml:space="preserve">How much paper is needed to </w:t>
      </w:r>
      <w:r w:rsidRPr="00B63A7A">
        <w:rPr>
          <w:b/>
        </w:rPr>
        <w:t>wrap</w:t>
      </w:r>
      <w:r w:rsidR="00BF3A35">
        <w:t xml:space="preserve"> a </w:t>
      </w:r>
      <w:r w:rsidR="00BF3A35" w:rsidRPr="00B63A7A">
        <w:rPr>
          <w:b/>
        </w:rPr>
        <w:t>c</w:t>
      </w:r>
      <w:r w:rsidRPr="00B63A7A">
        <w:rPr>
          <w:b/>
        </w:rPr>
        <w:t>ube</w:t>
      </w:r>
      <w:r w:rsidR="00BC637B">
        <w:t xml:space="preserve"> with a side length of 15</w:t>
      </w:r>
      <w:r>
        <w:t xml:space="preserve"> cm?</w:t>
      </w:r>
    </w:p>
    <w:p w:rsidR="00BC637B" w:rsidRDefault="00BC637B" w:rsidP="009757D9">
      <w:pPr>
        <w:pStyle w:val="ListParagraph"/>
        <w:ind w:left="360" w:firstLine="360"/>
      </w:pPr>
    </w:p>
    <w:p w:rsidR="00307676" w:rsidRDefault="00307676" w:rsidP="004C3050">
      <w:pPr>
        <w:pStyle w:val="ListParagraph"/>
        <w:ind w:left="360"/>
      </w:pPr>
    </w:p>
    <w:p w:rsidR="00EA2EB9" w:rsidRDefault="00002816" w:rsidP="000330EA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0C6620E7" wp14:editId="4508E508">
            <wp:simplePos x="0" y="0"/>
            <wp:positionH relativeFrom="column">
              <wp:posOffset>408710</wp:posOffset>
            </wp:positionH>
            <wp:positionV relativeFrom="paragraph">
              <wp:posOffset>172085</wp:posOffset>
            </wp:positionV>
            <wp:extent cx="1625640" cy="1274618"/>
            <wp:effectExtent l="0" t="0" r="0" b="1905"/>
            <wp:wrapNone/>
            <wp:docPr id="2" name="Picture 2" descr="http://sohcahtoa.org.uk/pages/images/composite-areas-l-shape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ohcahtoa.org.uk/pages/images/composite-areas-l-shape-0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424" cy="128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0EA">
        <w:t xml:space="preserve">Find the </w:t>
      </w:r>
      <w:r w:rsidR="000330EA" w:rsidRPr="000E7275">
        <w:rPr>
          <w:b/>
        </w:rPr>
        <w:t>area</w:t>
      </w:r>
      <w:r w:rsidR="000330EA">
        <w:t xml:space="preserve"> of the figure shown below.</w:t>
      </w:r>
    </w:p>
    <w:p w:rsidR="00344874" w:rsidRDefault="00344874" w:rsidP="00344874">
      <w:pPr>
        <w:pStyle w:val="ListParagraph"/>
        <w:ind w:left="4680" w:firstLine="360"/>
      </w:pPr>
    </w:p>
    <w:p w:rsidR="000330EA" w:rsidRDefault="000330EA" w:rsidP="004D4A0A">
      <w:pPr>
        <w:pStyle w:val="ListParagraph"/>
        <w:ind w:firstLine="720"/>
      </w:pPr>
    </w:p>
    <w:p w:rsidR="00344874" w:rsidRDefault="00344874" w:rsidP="004D4A0A">
      <w:pPr>
        <w:pStyle w:val="ListParagraph"/>
        <w:ind w:firstLine="720"/>
      </w:pPr>
    </w:p>
    <w:p w:rsidR="00344874" w:rsidRDefault="00344874" w:rsidP="004D4A0A">
      <w:pPr>
        <w:pStyle w:val="ListParagraph"/>
        <w:ind w:firstLine="720"/>
      </w:pPr>
    </w:p>
    <w:p w:rsidR="004C3050" w:rsidRDefault="00BC637B" w:rsidP="000330EA">
      <w:pPr>
        <w:pStyle w:val="ListParagraph"/>
        <w:numPr>
          <w:ilvl w:val="0"/>
          <w:numId w:val="6"/>
        </w:numPr>
      </w:pPr>
      <w:r>
        <w:lastRenderedPageBreak/>
        <w:t>If carpet costs $2.50</w:t>
      </w:r>
      <w:r w:rsidR="000330EA">
        <w:t xml:space="preserve"> per square yard, how much would it cost to carpet a rectangular room that is 5</w:t>
      </w:r>
      <w:r>
        <w:t xml:space="preserve"> yards wide and 12</w:t>
      </w:r>
      <w:r w:rsidR="000330EA">
        <w:t xml:space="preserve"> yards long?</w:t>
      </w:r>
    </w:p>
    <w:p w:rsidR="00612495" w:rsidRDefault="00612495" w:rsidP="00612495">
      <w:pPr>
        <w:pStyle w:val="ListParagraph"/>
        <w:ind w:left="360"/>
      </w:pPr>
    </w:p>
    <w:p w:rsidR="00F22F65" w:rsidRDefault="00002816" w:rsidP="00F22F65">
      <w:pPr>
        <w:pStyle w:val="ListParagraph"/>
        <w:numPr>
          <w:ilvl w:val="0"/>
          <w:numId w:val="6"/>
        </w:numPr>
      </w:pPr>
      <w:r>
        <w:t>A rectangular pool is 2</w:t>
      </w:r>
      <w:r w:rsidR="00BC637B">
        <w:t>2 ¾ feet long, 12 feet wide, and 5</w:t>
      </w:r>
      <w:r>
        <w:t xml:space="preserve"> feet deep.  How many </w:t>
      </w:r>
      <w:r w:rsidRPr="000E7275">
        <w:rPr>
          <w:b/>
        </w:rPr>
        <w:t>cubic feet</w:t>
      </w:r>
      <w:r>
        <w:t xml:space="preserve"> of water can it hold</w:t>
      </w:r>
      <w:r w:rsidR="00F22F65">
        <w:t>?</w:t>
      </w:r>
    </w:p>
    <w:p w:rsidR="00BC637B" w:rsidRDefault="00BC637B" w:rsidP="00BC637B">
      <w:pPr>
        <w:pStyle w:val="ListParagraph"/>
        <w:ind w:left="360"/>
      </w:pPr>
    </w:p>
    <w:p w:rsidR="00165D6A" w:rsidRPr="0075204F" w:rsidRDefault="00165D6A" w:rsidP="00165D6A">
      <w:pPr>
        <w:pStyle w:val="ListParagraph"/>
        <w:ind w:left="4680" w:firstLine="360"/>
        <w:rPr>
          <w:sz w:val="10"/>
        </w:rPr>
      </w:pPr>
    </w:p>
    <w:p w:rsidR="00B01948" w:rsidRPr="00B63A7A" w:rsidRDefault="00722C9C" w:rsidP="0045062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23767</wp:posOffset>
            </wp:positionH>
            <wp:positionV relativeFrom="paragraph">
              <wp:posOffset>179531</wp:posOffset>
            </wp:positionV>
            <wp:extent cx="2049542" cy="1017327"/>
            <wp:effectExtent l="0" t="0" r="825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542" cy="10173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3A7A" w:rsidRPr="00B63A7A">
        <w:rPr>
          <w:rFonts w:cstheme="minorHAnsi"/>
        </w:rPr>
        <w:t>The net of a pizza</w:t>
      </w:r>
      <w:r w:rsidR="008163FD" w:rsidRPr="00B63A7A">
        <w:rPr>
          <w:rFonts w:cstheme="minorHAnsi"/>
        </w:rPr>
        <w:t xml:space="preserve"> box is shown below.</w:t>
      </w:r>
      <w:r w:rsidR="00B63A7A">
        <w:rPr>
          <w:rFonts w:cstheme="minorHAnsi"/>
        </w:rPr>
        <w:t xml:space="preserve"> </w:t>
      </w:r>
      <w:r w:rsidR="00B01948" w:rsidRPr="00B63A7A">
        <w:rPr>
          <w:rFonts w:cstheme="minorHAnsi"/>
        </w:rPr>
        <w:t xml:space="preserve">How many </w:t>
      </w:r>
      <w:r w:rsidR="00B01948" w:rsidRPr="000E7275">
        <w:rPr>
          <w:rFonts w:cstheme="minorHAnsi"/>
          <w:b/>
        </w:rPr>
        <w:t>square inches</w:t>
      </w:r>
      <w:r w:rsidR="00B01948" w:rsidRPr="00B63A7A">
        <w:rPr>
          <w:rFonts w:cstheme="minorHAnsi"/>
        </w:rPr>
        <w:t xml:space="preserve"> of </w:t>
      </w:r>
      <w:r w:rsidR="00B63A7A">
        <w:rPr>
          <w:rFonts w:cstheme="minorHAnsi"/>
        </w:rPr>
        <w:t>cardboard</w:t>
      </w:r>
      <w:r w:rsidR="00B01948" w:rsidRPr="00B63A7A">
        <w:rPr>
          <w:rFonts w:cstheme="minorHAnsi"/>
        </w:rPr>
        <w:t xml:space="preserve"> is needed to </w:t>
      </w:r>
      <w:r w:rsidR="00B63A7A">
        <w:rPr>
          <w:rFonts w:cstheme="minorHAnsi"/>
        </w:rPr>
        <w:t>make</w:t>
      </w:r>
      <w:r w:rsidR="00B01948" w:rsidRPr="00B63A7A">
        <w:rPr>
          <w:rFonts w:cstheme="minorHAnsi"/>
        </w:rPr>
        <w:t xml:space="preserve"> the box?</w:t>
      </w:r>
    </w:p>
    <w:p w:rsidR="00CE563D" w:rsidRDefault="00CE563D" w:rsidP="00BC637B">
      <w:pPr>
        <w:ind w:left="4320" w:firstLine="720"/>
        <w:rPr>
          <w:rFonts w:cstheme="minorHAnsi"/>
        </w:rPr>
      </w:pPr>
    </w:p>
    <w:p w:rsidR="00BC637B" w:rsidRDefault="00BC637B" w:rsidP="00BC637B">
      <w:pPr>
        <w:ind w:left="4320" w:firstLine="720"/>
        <w:rPr>
          <w:rFonts w:cstheme="minorHAnsi"/>
        </w:rPr>
      </w:pPr>
    </w:p>
    <w:p w:rsidR="00CE563D" w:rsidRDefault="00CE563D" w:rsidP="00E1116D">
      <w:pPr>
        <w:ind w:firstLine="360"/>
        <w:rPr>
          <w:rFonts w:cstheme="minorHAnsi"/>
        </w:rPr>
      </w:pPr>
    </w:p>
    <w:p w:rsidR="008E4E67" w:rsidRPr="00860854" w:rsidRDefault="002061D8" w:rsidP="0086085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FAF11D6" wp14:editId="6A4C0699">
            <wp:simplePos x="0" y="0"/>
            <wp:positionH relativeFrom="column">
              <wp:posOffset>796636</wp:posOffset>
            </wp:positionH>
            <wp:positionV relativeFrom="paragraph">
              <wp:posOffset>146259</wp:posOffset>
            </wp:positionV>
            <wp:extent cx="1752600" cy="856279"/>
            <wp:effectExtent l="0" t="0" r="0" b="1270"/>
            <wp:wrapNone/>
            <wp:docPr id="3" name="Picture 3" descr="http://s1.hubimg.com/u/6975098_f5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1.hubimg.com/u/6975098_f5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8" t="6809" r="11262" b="19149"/>
                    <a:stretch/>
                  </pic:blipFill>
                  <pic:spPr bwMode="auto">
                    <a:xfrm>
                      <a:off x="0" y="0"/>
                      <a:ext cx="1768351" cy="86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15A5">
        <w:rPr>
          <w:rFonts w:cstheme="minorHAnsi"/>
        </w:rPr>
        <w:t xml:space="preserve">What is the </w:t>
      </w:r>
      <w:r w:rsidR="005615A5" w:rsidRPr="000E7275">
        <w:rPr>
          <w:rFonts w:cstheme="minorHAnsi"/>
          <w:b/>
        </w:rPr>
        <w:t>surface area</w:t>
      </w:r>
      <w:r w:rsidR="005615A5">
        <w:rPr>
          <w:rFonts w:cstheme="minorHAnsi"/>
        </w:rPr>
        <w:t xml:space="preserve"> of the triangular prism below?</w:t>
      </w:r>
    </w:p>
    <w:p w:rsidR="00860854" w:rsidRDefault="00860854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002816" w:rsidP="00860854">
      <w:pPr>
        <w:pStyle w:val="ListParagraph"/>
        <w:ind w:left="1800" w:firstLine="360"/>
        <w:rPr>
          <w:rFonts w:cstheme="minorHAnsi"/>
        </w:rPr>
      </w:pPr>
      <w:r>
        <w:rPr>
          <w:rFonts w:cstheme="minorHAnsi"/>
        </w:rPr>
        <w:t>7cm</w:t>
      </w:r>
    </w:p>
    <w:p w:rsidR="00860854" w:rsidRDefault="00002816" w:rsidP="00860854">
      <w:pPr>
        <w:pStyle w:val="ListParagraph"/>
        <w:numPr>
          <w:ilvl w:val="0"/>
          <w:numId w:val="6"/>
        </w:numPr>
      </w:pPr>
      <w:r>
        <w:t xml:space="preserve">The white </w:t>
      </w:r>
      <w:r w:rsidR="002061D8">
        <w:t>square below is 1</w:t>
      </w:r>
      <w:r w:rsidR="0025759E">
        <w:t>0</w:t>
      </w:r>
      <w:r>
        <w:t xml:space="preserve"> feet wide.  What is the </w:t>
      </w:r>
      <w:r w:rsidRPr="000E7275">
        <w:rPr>
          <w:b/>
        </w:rPr>
        <w:t>area</w:t>
      </w:r>
      <w:r>
        <w:t xml:space="preserve"> of the gray frame?</w:t>
      </w:r>
    </w:p>
    <w:p w:rsidR="00860854" w:rsidRDefault="00860854" w:rsidP="00860854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039091</wp:posOffset>
                </wp:positionH>
                <wp:positionV relativeFrom="paragraph">
                  <wp:posOffset>126481</wp:posOffset>
                </wp:positionV>
                <wp:extent cx="1177636" cy="782782"/>
                <wp:effectExtent l="0" t="0" r="0" b="0"/>
                <wp:wrapNone/>
                <wp:docPr id="179" name="Group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7636" cy="782782"/>
                          <a:chOff x="0" y="0"/>
                          <a:chExt cx="2180992" cy="1426058"/>
                        </a:xfrm>
                      </wpg:grpSpPr>
                      <wpg:grpSp>
                        <wpg:cNvPr id="176" name="Group 176"/>
                        <wpg:cNvGrpSpPr/>
                        <wpg:grpSpPr>
                          <a:xfrm>
                            <a:off x="0" y="0"/>
                            <a:ext cx="1295400" cy="1007745"/>
                            <a:chOff x="0" y="0"/>
                            <a:chExt cx="1295400" cy="1007745"/>
                          </a:xfrm>
                        </wpg:grpSpPr>
                        <wps:wsp>
                          <wps:cNvPr id="174" name="Rectangle 174"/>
                          <wps:cNvSpPr/>
                          <wps:spPr>
                            <a:xfrm>
                              <a:off x="0" y="0"/>
                              <a:ext cx="1295400" cy="1007745"/>
                            </a:xfrm>
                            <a:prstGeom prst="rect">
                              <a:avLst/>
                            </a:prstGeom>
                            <a:pattFill prst="zigZag">
                              <a:fgClr>
                                <a:schemeClr val="tx1">
                                  <a:lumMod val="65000"/>
                                  <a:lumOff val="35000"/>
                                </a:schemeClr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Rectangle 175"/>
                          <wps:cNvSpPr/>
                          <wps:spPr>
                            <a:xfrm>
                              <a:off x="297408" y="138198"/>
                              <a:ext cx="722276" cy="69465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7" name="Text Box 177"/>
                        <wps:cNvSpPr txBox="1"/>
                        <wps:spPr>
                          <a:xfrm>
                            <a:off x="1243584" y="321869"/>
                            <a:ext cx="937408" cy="4169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60854" w:rsidRDefault="00860854">
                              <w:r>
                                <w:t xml:space="preserve"> </w:t>
                              </w:r>
                              <w:r w:rsidR="002061D8">
                                <w:t>15</w:t>
                              </w:r>
                              <w:r w:rsidR="0025759E">
                                <w:t xml:space="preserve">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395020" y="1009498"/>
                            <a:ext cx="937260" cy="4165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60854" w:rsidRDefault="002061D8" w:rsidP="00860854">
                              <w:r>
                                <w:t>2</w:t>
                              </w:r>
                              <w:r w:rsidR="0025759E">
                                <w:t>0</w:t>
                              </w:r>
                              <w:r w:rsidR="00860854">
                                <w:t xml:space="preserve"> </w:t>
                              </w:r>
                              <w:proofErr w:type="spellStart"/>
                              <w:r w:rsidR="00860854"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9" o:spid="_x0000_s1069" style="position:absolute;left:0;text-align:left;margin-left:81.8pt;margin-top:9.95pt;width:92.75pt;height:61.65pt;z-index:251679744;mso-width-relative:margin;mso-height-relative:margin" coordsize="21809,1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">
                <v:group id="Group 176" o:spid="_x0000_s1070" style="position:absolute;width:12954;height:10077" coordsize="12954,10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rect id="Rectangle 174" o:spid="_x0000_s1071" style="position:absolute;width:12954;height:10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" fillcolor="#5a5a5a [2109]" strokecolor="black [3213]" strokeweight="2pt">
                    <v:fill r:id="rId15" o:title="" color2="white [3212]" type="pattern"/>
                  </v:rect>
                  <v:rect id="Rectangle 175" o:spid="_x0000_s1072" style="position:absolute;left:2974;top:1381;width:7222;height:6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" fillcolor="white [3212]" strokecolor="black [3213]" strokeweight="2pt"/>
                </v:group>
                <v:shape id="Text Box 177" o:spid="_x0000_s1073" type="#_x0000_t202" style="position:absolute;left:12435;top:3218;width:9374;height:4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<v:textbox>
                    <w:txbxContent>
                      <w:p w:rsidR="00860854" w:rsidRDefault="00860854">
                        <w:r>
                          <w:t xml:space="preserve"> </w:t>
                        </w:r>
                        <w:r w:rsidR="002061D8">
                          <w:t>15</w:t>
                        </w:r>
                        <w:r w:rsidR="0025759E">
                          <w:t xml:space="preserve">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78" o:spid="_x0000_s1074" type="#_x0000_t202" style="position:absolute;left:3950;top:10094;width:9372;height:4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    <v:textbox>
                    <w:txbxContent>
                      <w:p w:rsidR="00860854" w:rsidRDefault="002061D8" w:rsidP="00860854">
                        <w:r>
                          <w:t>2</w:t>
                        </w:r>
                        <w:r w:rsidR="0025759E">
                          <w:t>0</w:t>
                        </w:r>
                        <w:r w:rsidR="00860854">
                          <w:t xml:space="preserve"> </w:t>
                        </w:r>
                        <w:proofErr w:type="spellStart"/>
                        <w:r w:rsidR="00860854">
                          <w:t>f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002816" w:rsidRDefault="00002816" w:rsidP="00860854">
      <w:pPr>
        <w:pStyle w:val="ListParagraph"/>
        <w:ind w:left="360"/>
      </w:pPr>
    </w:p>
    <w:p w:rsidR="00860854" w:rsidRDefault="00002816" w:rsidP="00860854">
      <w:pPr>
        <w:pStyle w:val="ListParagraph"/>
        <w:numPr>
          <w:ilvl w:val="0"/>
          <w:numId w:val="6"/>
        </w:numPr>
      </w:pPr>
      <w:r>
        <w:rPr>
          <w:noProof/>
        </w:rPr>
        <w:t xml:space="preserve">How many cubic inches of </w:t>
      </w:r>
      <w:r w:rsidR="00B94AEB">
        <w:rPr>
          <w:noProof/>
        </w:rPr>
        <w:t xml:space="preserve">water </w:t>
      </w:r>
      <w:r>
        <w:rPr>
          <w:noProof/>
        </w:rPr>
        <w:t xml:space="preserve">can fit </w:t>
      </w:r>
      <w:r w:rsidR="00B94AEB" w:rsidRPr="000E7275">
        <w:rPr>
          <w:b/>
          <w:noProof/>
        </w:rPr>
        <w:t>in</w:t>
      </w:r>
      <w:r w:rsidRPr="000E7275">
        <w:rPr>
          <w:b/>
          <w:noProof/>
        </w:rPr>
        <w:t>side</w:t>
      </w:r>
      <w:r w:rsidR="00722C9C">
        <w:rPr>
          <w:noProof/>
        </w:rPr>
        <w:t xml:space="preserve"> a</w:t>
      </w:r>
      <w:r w:rsidR="00B94AEB">
        <w:rPr>
          <w:noProof/>
        </w:rPr>
        <w:t xml:space="preserve"> </w:t>
      </w:r>
      <w:r w:rsidR="000E7275">
        <w:rPr>
          <w:noProof/>
        </w:rPr>
        <w:t xml:space="preserve">fish </w:t>
      </w:r>
      <w:r w:rsidR="00B94AEB">
        <w:rPr>
          <w:noProof/>
        </w:rPr>
        <w:t>tank</w:t>
      </w:r>
      <w:r w:rsidR="00722C9C">
        <w:rPr>
          <w:noProof/>
        </w:rPr>
        <w:t xml:space="preserve"> that is 8 in. tall, 20 in. long, and 10 ½ in. wide</w:t>
      </w:r>
      <w:r w:rsidR="00B94AEB">
        <w:rPr>
          <w:noProof/>
        </w:rPr>
        <w:t>?</w:t>
      </w: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1E78C0" w:rsidRDefault="00634852" w:rsidP="001E78C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920240</wp:posOffset>
                </wp:positionH>
                <wp:positionV relativeFrom="paragraph">
                  <wp:posOffset>501015</wp:posOffset>
                </wp:positionV>
                <wp:extent cx="53340" cy="83820"/>
                <wp:effectExtent l="0" t="0" r="22860" b="3048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340" cy="83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E270BE" id="Straight Connector 230" o:spid="_x0000_s1026" style="position:absolute;flip:y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1.2pt,39.45pt" to="155.4pt,4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" strokecolor="#4579b8 [3044]"/>
            </w:pict>
          </mc:Fallback>
        </mc:AlternateContent>
      </w:r>
      <w:r w:rsidR="000E7275">
        <w:t>The base of a</w:t>
      </w:r>
      <w:r w:rsidR="001E78C0">
        <w:t xml:space="preserve"> prism is </w:t>
      </w:r>
      <w:r w:rsidR="00466B7B">
        <w:t xml:space="preserve">a </w:t>
      </w:r>
      <w:r w:rsidR="000E7275">
        <w:t xml:space="preserve">square with </w:t>
      </w:r>
      <w:r w:rsidR="001E78C0">
        <w:t>side length</w:t>
      </w:r>
      <w:r w:rsidR="00466B7B">
        <w:t>s</w:t>
      </w:r>
      <w:r w:rsidR="00722C9C">
        <w:t xml:space="preserve"> of 2</w:t>
      </w:r>
      <w:r w:rsidR="001E78C0">
        <w:t xml:space="preserve"> inches</w:t>
      </w:r>
      <w:r w:rsidR="00466B7B">
        <w:t>,</w:t>
      </w:r>
      <w:r w:rsidR="001E78C0">
        <w:t xml:space="preserve"> and the height of the prism is </w:t>
      </w:r>
      <w:r w:rsidR="001E78C0" w:rsidRPr="00EA2EB9">
        <w:rPr>
          <w:position w:val="-22"/>
        </w:rPr>
        <w:object w:dxaOrig="340" w:dyaOrig="580">
          <v:shape id="_x0000_i1027" type="#_x0000_t75" style="width:18pt;height:29.1pt" o:ole="">
            <v:imagedata r:id="rId16" o:title=""/>
          </v:shape>
          <o:OLEObject Type="Embed" ProgID="Equation.DSMT4" ShapeID="_x0000_i1027" DrawAspect="Content" ObjectID="_1574874545" r:id="rId17"/>
        </w:object>
      </w:r>
      <w:r w:rsidR="000E7275">
        <w:t xml:space="preserve"> inches.</w:t>
      </w:r>
      <w:r w:rsidR="001E78C0">
        <w:t xml:space="preserve"> </w:t>
      </w:r>
      <w:r w:rsidR="000E7275">
        <w:t>F</w:t>
      </w:r>
      <w:r w:rsidR="001E78C0">
        <w:t xml:space="preserve">ind the </w:t>
      </w:r>
      <w:r w:rsidR="001E78C0" w:rsidRPr="000E7275">
        <w:rPr>
          <w:b/>
        </w:rPr>
        <w:t>volume</w:t>
      </w:r>
      <w:r w:rsidR="001E78C0">
        <w:t xml:space="preserve"> of the prism. </w:t>
      </w:r>
      <w:r w:rsidR="002061D8">
        <w:tab/>
        <w:t>2</w:t>
      </w:r>
      <w:r>
        <w:t xml:space="preserve"> in.</w:t>
      </w:r>
    </w:p>
    <w:p w:rsidR="00634852" w:rsidRDefault="00722C9C" w:rsidP="00634852">
      <w:pPr>
        <w:autoSpaceDE w:val="0"/>
        <w:autoSpaceDN w:val="0"/>
        <w:adjustRightInd w:val="0"/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717848</wp:posOffset>
                </wp:positionH>
                <wp:positionV relativeFrom="paragraph">
                  <wp:posOffset>7620</wp:posOffset>
                </wp:positionV>
                <wp:extent cx="415637" cy="616527"/>
                <wp:effectExtent l="0" t="0" r="22860" b="12700"/>
                <wp:wrapNone/>
                <wp:docPr id="7" name="Cub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5637" cy="616527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3D3C7" id="Cube 7" o:spid="_x0000_s1026" type="#_x0000_t16" style="position:absolute;margin-left:135.25pt;margin-top:.6pt;width:32.75pt;height:48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" fillcolor="white [3201]" strokecolor="#f79646 [3209]" strokeweight="2pt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996440</wp:posOffset>
                </wp:positionH>
                <wp:positionV relativeFrom="paragraph">
                  <wp:posOffset>78740</wp:posOffset>
                </wp:positionV>
                <wp:extent cx="157020" cy="7620"/>
                <wp:effectExtent l="0" t="0" r="33655" b="30480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020" cy="7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B6B77A" id="Straight Connector 226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2pt,6.2pt" to="169.5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" strokecolor="#4579b8 [3044]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844040</wp:posOffset>
                </wp:positionH>
                <wp:positionV relativeFrom="paragraph">
                  <wp:posOffset>101600</wp:posOffset>
                </wp:positionV>
                <wp:extent cx="43996" cy="83820"/>
                <wp:effectExtent l="0" t="0" r="32385" b="3048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996" cy="83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2F00B6" id="Straight Connector 9" o:spid="_x0000_s1026" style="position:absolute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2pt,8pt" to="148.6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" strokecolor="#4579b8 [3044]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40640</wp:posOffset>
                </wp:positionV>
                <wp:extent cx="167640" cy="7620"/>
                <wp:effectExtent l="0" t="0" r="22860" b="3048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" cy="7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330377" id="Straight Connector 8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8pt,3.2pt" to="2in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" strokecolor="black [3040]"/>
            </w:pict>
          </mc:Fallback>
        </mc:AlternateContent>
      </w:r>
      <w:r w:rsidR="000E7275">
        <w:tab/>
      </w:r>
      <w:r w:rsidR="000E7275">
        <w:tab/>
      </w:r>
      <w:r w:rsidR="000E7275">
        <w:tab/>
      </w:r>
      <w:r w:rsidR="000E7275">
        <w:tab/>
        <w:t xml:space="preserve">              </w:t>
      </w:r>
      <w:r w:rsidR="002061D8">
        <w:t xml:space="preserve">8 </w:t>
      </w:r>
      <w:proofErr w:type="gramStart"/>
      <w:r w:rsidR="002061D8">
        <w:t xml:space="preserve">½ </w:t>
      </w:r>
      <w:r w:rsidR="000E7275">
        <w:t xml:space="preserve"> </w:t>
      </w:r>
      <w:r w:rsidR="00634852">
        <w:t>in</w:t>
      </w:r>
      <w:proofErr w:type="gramEnd"/>
      <w:r w:rsidR="00634852">
        <w:t>.</w:t>
      </w:r>
      <w:r w:rsidR="00634852">
        <w:tab/>
      </w:r>
      <w:r w:rsidR="00634852">
        <w:tab/>
      </w:r>
    </w:p>
    <w:p w:rsidR="000E7275" w:rsidRDefault="000E7275" w:rsidP="00634852">
      <w:pPr>
        <w:autoSpaceDE w:val="0"/>
        <w:autoSpaceDN w:val="0"/>
        <w:adjustRightInd w:val="0"/>
        <w:spacing w:after="0" w:line="240" w:lineRule="auto"/>
      </w:pPr>
    </w:p>
    <w:p w:rsidR="002061D8" w:rsidRDefault="002061D8" w:rsidP="00634852">
      <w:pPr>
        <w:autoSpaceDE w:val="0"/>
        <w:autoSpaceDN w:val="0"/>
        <w:adjustRightInd w:val="0"/>
        <w:spacing w:after="0" w:line="240" w:lineRule="auto"/>
      </w:pPr>
    </w:p>
    <w:p w:rsidR="002061D8" w:rsidRDefault="002061D8" w:rsidP="00634852">
      <w:pPr>
        <w:autoSpaceDE w:val="0"/>
        <w:autoSpaceDN w:val="0"/>
        <w:adjustRightInd w:val="0"/>
        <w:spacing w:after="0" w:line="240" w:lineRule="auto"/>
      </w:pPr>
    </w:p>
    <w:p w:rsidR="00722C9C" w:rsidRPr="00722C9C" w:rsidRDefault="00AC0255" w:rsidP="00722C9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sz w:val="20"/>
        </w:rPr>
      </w:pPr>
      <w:r w:rsidRPr="00722C9C">
        <w:rPr>
          <w:sz w:val="20"/>
        </w:rPr>
        <w:t xml:space="preserve">Determine the </w:t>
      </w:r>
      <w:r w:rsidRPr="00722C9C">
        <w:rPr>
          <w:b/>
          <w:sz w:val="20"/>
        </w:rPr>
        <w:t>area</w:t>
      </w:r>
      <w:r w:rsidRPr="00722C9C">
        <w:rPr>
          <w:sz w:val="20"/>
        </w:rPr>
        <w:t xml:space="preserve"> of the pentagon pictured </w:t>
      </w:r>
      <w:r w:rsidR="00452F0B" w:rsidRPr="00722C9C">
        <w:rPr>
          <w:sz w:val="20"/>
        </w:rPr>
        <w:t>below</w:t>
      </w:r>
      <w:r w:rsidRPr="00722C9C">
        <w:rPr>
          <w:sz w:val="20"/>
        </w:rPr>
        <w:t xml:space="preserve">. </w:t>
      </w:r>
      <w:r w:rsidR="00722C9C">
        <w:tab/>
      </w:r>
      <w:r w:rsidR="00722C9C">
        <w:tab/>
      </w:r>
      <w:r w:rsidR="00722C9C" w:rsidRPr="00722C9C">
        <w:rPr>
          <w:sz w:val="20"/>
        </w:rPr>
        <w:t>18. Draw 3 different nets that can be folded to form a cube.</w:t>
      </w:r>
    </w:p>
    <w:p w:rsidR="00AC0255" w:rsidRDefault="00452F0B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81952" behindDoc="0" locked="0" layoutInCell="1" allowOverlap="1" wp14:anchorId="3D0E0448" wp14:editId="5DC7203C">
                <wp:simplePos x="0" y="0"/>
                <wp:positionH relativeFrom="column">
                  <wp:posOffset>817418</wp:posOffset>
                </wp:positionH>
                <wp:positionV relativeFrom="paragraph">
                  <wp:posOffset>27709</wp:posOffset>
                </wp:positionV>
                <wp:extent cx="1877291" cy="1288473"/>
                <wp:effectExtent l="0" t="0" r="0" b="6985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7291" cy="1288473"/>
                          <a:chOff x="0" y="0"/>
                          <a:chExt cx="2138824" cy="2406243"/>
                        </a:xfrm>
                      </wpg:grpSpPr>
                      <wpg:grpSp>
                        <wpg:cNvPr id="223" name="Group 223"/>
                        <wpg:cNvGrpSpPr/>
                        <wpg:grpSpPr>
                          <a:xfrm>
                            <a:off x="0" y="0"/>
                            <a:ext cx="2138824" cy="2406243"/>
                            <a:chOff x="0" y="0"/>
                            <a:chExt cx="2138824" cy="2406243"/>
                          </a:xfrm>
                        </wpg:grpSpPr>
                        <wpg:grpSp>
                          <wpg:cNvPr id="218" name="Group 218"/>
                          <wpg:cNvGrpSpPr/>
                          <wpg:grpSpPr>
                            <a:xfrm>
                              <a:off x="370936" y="0"/>
                              <a:ext cx="1628140" cy="2005330"/>
                              <a:chOff x="0" y="0"/>
                              <a:chExt cx="1628512" cy="2005336"/>
                            </a:xfrm>
                          </wpg:grpSpPr>
                          <wps:wsp>
                            <wps:cNvPr id="214" name="Right Triangle 214"/>
                            <wps:cNvSpPr/>
                            <wps:spPr>
                              <a:xfrm>
                                <a:off x="8627" y="0"/>
                                <a:ext cx="1619885" cy="1979930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Rectangle 215"/>
                            <wps:cNvSpPr/>
                            <wps:spPr>
                              <a:xfrm>
                                <a:off x="0" y="1285336"/>
                                <a:ext cx="540000" cy="72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6" name="Straight Connector 216"/>
                            <wps:cNvCnPr/>
                            <wps:spPr>
                              <a:xfrm>
                                <a:off x="0" y="1276710"/>
                                <a:ext cx="54000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" name="Straight Connector 217"/>
                            <wps:cNvCnPr/>
                            <wps:spPr>
                              <a:xfrm rot="16200000">
                                <a:off x="181154" y="1630393"/>
                                <a:ext cx="719455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9" name="Text Box 219"/>
                          <wps:cNvSpPr txBox="1"/>
                          <wps:spPr>
                            <a:xfrm>
                              <a:off x="1242204" y="1966823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>
                                <w:r>
                                  <w:t>8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Text Box 220"/>
                          <wps:cNvSpPr txBox="1"/>
                          <wps:spPr>
                            <a:xfrm>
                              <a:off x="0" y="431321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6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Text Box 221"/>
                          <wps:cNvSpPr txBox="1"/>
                          <wps:spPr>
                            <a:xfrm>
                              <a:off x="405442" y="1224951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6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Text Box 222"/>
                          <wps:cNvSpPr txBox="1"/>
                          <wps:spPr>
                            <a:xfrm>
                              <a:off x="577970" y="1518249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4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" name="Rectangle 224"/>
                        <wps:cNvSpPr/>
                        <wps:spPr>
                          <a:xfrm>
                            <a:off x="198408" y="1302589"/>
                            <a:ext cx="267419" cy="7937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0E0448" id="Group 225" o:spid="_x0000_s1075" style="position:absolute;left:0;text-align:left;margin-left:64.35pt;margin-top:2.2pt;width:147.8pt;height:101.45pt;z-index:251581952;mso-width-relative:margin;mso-height-relative:margin" coordsize="21388,2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">
                <v:group id="Group 223" o:spid="_x0000_s1076" style="position:absolute;width:21388;height:24062" coordsize="21388,2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group id="Group 218" o:spid="_x0000_s1077" style="position:absolute;left:3709;width:16281;height:20053" coordsize="16285,20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214" o:spid="_x0000_s1078" type="#_x0000_t6" style="position:absolute;left:86;width:16199;height:197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" fillcolor="#bfbfbf [2412]" strokecolor="black [3213]" strokeweight="2pt"/>
                    <v:rect id="Rectangle 215" o:spid="_x0000_s1079" style="position:absolute;top:12853;width:54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" fillcolor="white [3212]" stroked="f" strokeweight="2pt"/>
                    <v:line id="Straight Connector 216" o:spid="_x0000_s1080" style="position:absolute;visibility:visible;mso-wrap-style:square" from="0,12767" to="5400,12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" strokecolor="black [3213]" strokeweight="2.25pt"/>
                    <v:line id="Straight Connector 217" o:spid="_x0000_s1081" style="position:absolute;rotation:-90;visibility:visible;mso-wrap-style:square" from="1810,16304" to="9005,16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" strokecolor="black [3213]" strokeweight="2.25pt"/>
                  </v:group>
                  <v:shape id="Text Box 219" o:spid="_x0000_s1082" type="#_x0000_t202" style="position:absolute;left:12422;top:19668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lQ/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hf4OxOOgFz9AgAA//8DAFBLAQItABQABgAIAAAAIQDb4fbL7gAAAIUBAAATAAAAAAAA&#10;AAAAAAAAAAAAAABbQ29udGVudF9UeXBlc10ueG1sUEsBAi0AFAAGAAgAAAAhAFr0LFu/AAAAFQEA&#10;AAsAAAAAAAAAAAAAAAAAHwEAAF9yZWxzLy5yZWxzUEsBAi0AFAAGAAgAAAAhAKZSVD/HAAAA3AAA&#10;AA8AAAAAAAAAAAAAAAAABwIAAGRycy9kb3ducmV2LnhtbFBLBQYAAAAAAwADALcAAAD7AgAAAAA=&#10;" filled="f" stroked="f" strokeweight=".5pt">
                    <v:textbox>
                      <w:txbxContent>
                        <w:p w:rsidR="00AC0255" w:rsidRDefault="002061D8">
                          <w:r>
                            <w:t>8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0" o:spid="_x0000_s1083" type="#_x0000_t202" style="position:absolute;top:4313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6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1" o:spid="_x0000_s1084" type="#_x0000_t202" style="position:absolute;left:4054;top:12249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6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2" o:spid="_x0000_s1085" type="#_x0000_t202" style="position:absolute;left:5779;top:15182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4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</v:group>
                <v:rect id="Rectangle 224" o:spid="_x0000_s1086" style="position:absolute;left:1984;top:13025;width:2674;height:79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" fillcolor="white [3212]" stroked="f" strokeweight="2pt"/>
              </v:group>
            </w:pict>
          </mc:Fallback>
        </mc:AlternateContent>
      </w:r>
    </w:p>
    <w:p w:rsidR="00452F0B" w:rsidRDefault="00452F0B" w:rsidP="00452F0B">
      <w:pPr>
        <w:pStyle w:val="ListParagraph"/>
        <w:autoSpaceDE w:val="0"/>
        <w:autoSpaceDN w:val="0"/>
        <w:adjustRightInd w:val="0"/>
        <w:spacing w:after="0" w:line="240" w:lineRule="auto"/>
        <w:ind w:left="5040"/>
      </w:pPr>
    </w:p>
    <w:p w:rsidR="002061D8" w:rsidRDefault="002061D8" w:rsidP="00452F0B">
      <w:pPr>
        <w:pStyle w:val="ListParagraph"/>
        <w:autoSpaceDE w:val="0"/>
        <w:autoSpaceDN w:val="0"/>
        <w:adjustRightInd w:val="0"/>
        <w:spacing w:after="0" w:line="240" w:lineRule="auto"/>
        <w:ind w:left="504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8146EC" w:rsidRDefault="008146EC" w:rsidP="001E78C0">
      <w:pPr>
        <w:autoSpaceDE w:val="0"/>
        <w:autoSpaceDN w:val="0"/>
        <w:adjustRightInd w:val="0"/>
        <w:spacing w:after="0" w:line="240" w:lineRule="auto"/>
      </w:pPr>
    </w:p>
    <w:p w:rsidR="00722C9C" w:rsidRPr="00722C9C" w:rsidRDefault="00722C9C" w:rsidP="00722C9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sz w:val="20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1052541</wp:posOffset>
            </wp:positionH>
            <wp:positionV relativeFrom="paragraph">
              <wp:posOffset>153093</wp:posOffset>
            </wp:positionV>
            <wp:extent cx="881285" cy="955386"/>
            <wp:effectExtent l="0" t="0" r="0" b="0"/>
            <wp:wrapNone/>
            <wp:docPr id="4" name="Picture 4" descr="http://www.mathvillage.info/sites/default/files/VolSA/volume_set1/vol_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athvillage.info/sites/default/files/VolSA/volume_set1/vol_files/image007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285" cy="95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04D">
        <w:t>17</w:t>
      </w:r>
      <w:r w:rsidR="00EB404D" w:rsidRPr="00722C9C">
        <w:rPr>
          <w:sz w:val="20"/>
        </w:rPr>
        <w:t xml:space="preserve">.  How many </w:t>
      </w:r>
      <w:r w:rsidR="00EB404D" w:rsidRPr="00722C9C">
        <w:rPr>
          <w:b/>
          <w:sz w:val="20"/>
        </w:rPr>
        <w:t>square cm</w:t>
      </w:r>
      <w:r w:rsidR="00EB404D" w:rsidRPr="00722C9C">
        <w:rPr>
          <w:sz w:val="20"/>
        </w:rPr>
        <w:t xml:space="preserve"> o</w:t>
      </w:r>
      <w:r>
        <w:rPr>
          <w:sz w:val="20"/>
        </w:rPr>
        <w:t>f paper are needed to cover the</w:t>
      </w:r>
      <w:r w:rsidR="00EB404D" w:rsidRPr="00722C9C">
        <w:rPr>
          <w:sz w:val="20"/>
        </w:rPr>
        <w:t xml:space="preserve"> figure?</w:t>
      </w:r>
      <w:r>
        <w:rPr>
          <w:sz w:val="20"/>
        </w:rPr>
        <w:tab/>
      </w:r>
      <w:r w:rsidR="00E117E4">
        <w:rPr>
          <w:sz w:val="20"/>
        </w:rPr>
        <w:t xml:space="preserve">19. How many ¾ </w:t>
      </w:r>
      <w:r w:rsidRPr="00722C9C">
        <w:rPr>
          <w:sz w:val="20"/>
        </w:rPr>
        <w:t xml:space="preserve">inch cubes can fit </w:t>
      </w:r>
      <w:r w:rsidRPr="00722C9C">
        <w:rPr>
          <w:b/>
          <w:sz w:val="20"/>
        </w:rPr>
        <w:t>inside</w:t>
      </w:r>
      <w:r w:rsidR="00E117E4">
        <w:rPr>
          <w:sz w:val="20"/>
        </w:rPr>
        <w:t xml:space="preserve"> of a 1 ½ </w:t>
      </w:r>
      <w:bookmarkStart w:id="0" w:name="_GoBack"/>
      <w:bookmarkEnd w:id="0"/>
      <w:r w:rsidRPr="00722C9C">
        <w:rPr>
          <w:sz w:val="20"/>
        </w:rPr>
        <w:t xml:space="preserve">-inch cube? </w:t>
      </w:r>
    </w:p>
    <w:p w:rsidR="00EB404D" w:rsidRDefault="00722C9C" w:rsidP="001E78C0">
      <w:pPr>
        <w:autoSpaceDE w:val="0"/>
        <w:autoSpaceDN w:val="0"/>
        <w:adjustRightInd w:val="0"/>
        <w:spacing w:after="0" w:line="240" w:lineRule="auto"/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505468B2" wp14:editId="5141558C">
            <wp:simplePos x="0" y="0"/>
            <wp:positionH relativeFrom="column">
              <wp:posOffset>4419369</wp:posOffset>
            </wp:positionH>
            <wp:positionV relativeFrom="paragraph">
              <wp:posOffset>23321</wp:posOffset>
            </wp:positionV>
            <wp:extent cx="1511519" cy="990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519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B404D" w:rsidRDefault="00EB404D" w:rsidP="001E78C0">
      <w:pPr>
        <w:autoSpaceDE w:val="0"/>
        <w:autoSpaceDN w:val="0"/>
        <w:adjustRightInd w:val="0"/>
        <w:spacing w:after="0" w:line="240" w:lineRule="auto"/>
      </w:pPr>
    </w:p>
    <w:p w:rsidR="00EB404D" w:rsidRDefault="00EB404D" w:rsidP="001E78C0">
      <w:pPr>
        <w:autoSpaceDE w:val="0"/>
        <w:autoSpaceDN w:val="0"/>
        <w:adjustRightInd w:val="0"/>
        <w:spacing w:after="0" w:line="240" w:lineRule="auto"/>
      </w:pPr>
    </w:p>
    <w:p w:rsidR="0075204F" w:rsidRDefault="000E7275" w:rsidP="00722C9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en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75204F" w:rsidSect="002061D8">
      <w:footerReference w:type="default" r:id="rId20"/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1A2F" w:rsidRDefault="00421A2F" w:rsidP="003C3357">
      <w:pPr>
        <w:spacing w:after="0" w:line="240" w:lineRule="auto"/>
      </w:pPr>
      <w:r>
        <w:separator/>
      </w:r>
    </w:p>
  </w:endnote>
  <w:endnote w:type="continuationSeparator" w:id="0">
    <w:p w:rsidR="00421A2F" w:rsidRDefault="00421A2F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3357" w:rsidRDefault="003C33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1A2F" w:rsidRDefault="00421A2F" w:rsidP="003C3357">
      <w:pPr>
        <w:spacing w:after="0" w:line="240" w:lineRule="auto"/>
      </w:pPr>
      <w:r>
        <w:separator/>
      </w:r>
    </w:p>
  </w:footnote>
  <w:footnote w:type="continuationSeparator" w:id="0">
    <w:p w:rsidR="00421A2F" w:rsidRDefault="00421A2F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C32B4E"/>
    <w:multiLevelType w:val="hybridMultilevel"/>
    <w:tmpl w:val="3100576A"/>
    <w:lvl w:ilvl="0" w:tplc="FB6C1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4C96D65"/>
    <w:multiLevelType w:val="hybridMultilevel"/>
    <w:tmpl w:val="67A23BE2"/>
    <w:lvl w:ilvl="0" w:tplc="3F98060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52A4F66"/>
    <w:multiLevelType w:val="hybridMultilevel"/>
    <w:tmpl w:val="63701484"/>
    <w:lvl w:ilvl="0" w:tplc="FB6C12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9278BB"/>
    <w:multiLevelType w:val="hybridMultilevel"/>
    <w:tmpl w:val="BCC447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1376154"/>
    <w:multiLevelType w:val="hybridMultilevel"/>
    <w:tmpl w:val="B96CF0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7C542B"/>
    <w:multiLevelType w:val="hybridMultilevel"/>
    <w:tmpl w:val="25DE3624"/>
    <w:lvl w:ilvl="0" w:tplc="100CEB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51E0E39"/>
    <w:multiLevelType w:val="hybridMultilevel"/>
    <w:tmpl w:val="CE7AA87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C90303F"/>
    <w:multiLevelType w:val="hybridMultilevel"/>
    <w:tmpl w:val="B54A8E2A"/>
    <w:lvl w:ilvl="0" w:tplc="AA52B726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9"/>
  </w:num>
  <w:num w:numId="7">
    <w:abstractNumId w:val="6"/>
  </w:num>
  <w:num w:numId="8">
    <w:abstractNumId w:val="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8"/>
  </w:num>
  <w:num w:numId="11">
    <w:abstractNumId w:val="2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02816"/>
    <w:rsid w:val="000330EA"/>
    <w:rsid w:val="000B29C8"/>
    <w:rsid w:val="000B59EE"/>
    <w:rsid w:val="000C4903"/>
    <w:rsid w:val="000E4003"/>
    <w:rsid w:val="000E7275"/>
    <w:rsid w:val="001008CB"/>
    <w:rsid w:val="00164BD7"/>
    <w:rsid w:val="00165D6A"/>
    <w:rsid w:val="00192A13"/>
    <w:rsid w:val="001D71C1"/>
    <w:rsid w:val="001E0997"/>
    <w:rsid w:val="001E769C"/>
    <w:rsid w:val="001E78C0"/>
    <w:rsid w:val="001F3D34"/>
    <w:rsid w:val="001F79A9"/>
    <w:rsid w:val="002061D8"/>
    <w:rsid w:val="00231CE1"/>
    <w:rsid w:val="00246F67"/>
    <w:rsid w:val="00254524"/>
    <w:rsid w:val="0025759E"/>
    <w:rsid w:val="00277F9F"/>
    <w:rsid w:val="00293EC3"/>
    <w:rsid w:val="00295614"/>
    <w:rsid w:val="002A126A"/>
    <w:rsid w:val="002A1CB1"/>
    <w:rsid w:val="002C2E9B"/>
    <w:rsid w:val="002C7B5D"/>
    <w:rsid w:val="002F01F7"/>
    <w:rsid w:val="002F40DF"/>
    <w:rsid w:val="00307676"/>
    <w:rsid w:val="003338A8"/>
    <w:rsid w:val="00344874"/>
    <w:rsid w:val="003C3357"/>
    <w:rsid w:val="0041557A"/>
    <w:rsid w:val="00421A2F"/>
    <w:rsid w:val="00423C44"/>
    <w:rsid w:val="00441CCE"/>
    <w:rsid w:val="00451086"/>
    <w:rsid w:val="00452F0B"/>
    <w:rsid w:val="00466B7B"/>
    <w:rsid w:val="004774E5"/>
    <w:rsid w:val="00497B34"/>
    <w:rsid w:val="004A3EDD"/>
    <w:rsid w:val="004A6936"/>
    <w:rsid w:val="004B4979"/>
    <w:rsid w:val="004C1694"/>
    <w:rsid w:val="004C3050"/>
    <w:rsid w:val="004D4A0A"/>
    <w:rsid w:val="00516072"/>
    <w:rsid w:val="005412B2"/>
    <w:rsid w:val="005615A5"/>
    <w:rsid w:val="00561FF4"/>
    <w:rsid w:val="005840CB"/>
    <w:rsid w:val="005B1767"/>
    <w:rsid w:val="005E4D90"/>
    <w:rsid w:val="005E7D8B"/>
    <w:rsid w:val="00612495"/>
    <w:rsid w:val="006225FD"/>
    <w:rsid w:val="006244E0"/>
    <w:rsid w:val="00624DDB"/>
    <w:rsid w:val="00634852"/>
    <w:rsid w:val="0066178E"/>
    <w:rsid w:val="0066631F"/>
    <w:rsid w:val="00671057"/>
    <w:rsid w:val="00695BFF"/>
    <w:rsid w:val="006A6F6D"/>
    <w:rsid w:val="006C0F6D"/>
    <w:rsid w:val="006C1AF3"/>
    <w:rsid w:val="006D16C8"/>
    <w:rsid w:val="006D2AE1"/>
    <w:rsid w:val="006D7ED2"/>
    <w:rsid w:val="0071050D"/>
    <w:rsid w:val="00711531"/>
    <w:rsid w:val="007225BF"/>
    <w:rsid w:val="00722C9C"/>
    <w:rsid w:val="0073167A"/>
    <w:rsid w:val="0075204F"/>
    <w:rsid w:val="00755C63"/>
    <w:rsid w:val="00786BAC"/>
    <w:rsid w:val="007966A6"/>
    <w:rsid w:val="007A51E2"/>
    <w:rsid w:val="007F4758"/>
    <w:rsid w:val="008146EC"/>
    <w:rsid w:val="008163FD"/>
    <w:rsid w:val="00841FEB"/>
    <w:rsid w:val="008574C2"/>
    <w:rsid w:val="0085765F"/>
    <w:rsid w:val="00857CDA"/>
    <w:rsid w:val="00860854"/>
    <w:rsid w:val="00896AB0"/>
    <w:rsid w:val="008D5C0D"/>
    <w:rsid w:val="008E4E67"/>
    <w:rsid w:val="008F18A1"/>
    <w:rsid w:val="00935C96"/>
    <w:rsid w:val="009757D9"/>
    <w:rsid w:val="009C13FD"/>
    <w:rsid w:val="009E23F3"/>
    <w:rsid w:val="009E6E2E"/>
    <w:rsid w:val="009E6FE3"/>
    <w:rsid w:val="009F2F1A"/>
    <w:rsid w:val="00A3017D"/>
    <w:rsid w:val="00A5287F"/>
    <w:rsid w:val="00A63509"/>
    <w:rsid w:val="00A74EB0"/>
    <w:rsid w:val="00AA22CF"/>
    <w:rsid w:val="00AB169C"/>
    <w:rsid w:val="00AB3481"/>
    <w:rsid w:val="00AC0255"/>
    <w:rsid w:val="00AC170F"/>
    <w:rsid w:val="00AD4473"/>
    <w:rsid w:val="00B01948"/>
    <w:rsid w:val="00B13CF6"/>
    <w:rsid w:val="00B23769"/>
    <w:rsid w:val="00B23D4F"/>
    <w:rsid w:val="00B27A24"/>
    <w:rsid w:val="00B357D9"/>
    <w:rsid w:val="00B63A7A"/>
    <w:rsid w:val="00B63B51"/>
    <w:rsid w:val="00B8447E"/>
    <w:rsid w:val="00B84E35"/>
    <w:rsid w:val="00B94AEB"/>
    <w:rsid w:val="00BA1F8D"/>
    <w:rsid w:val="00BC39CF"/>
    <w:rsid w:val="00BC637B"/>
    <w:rsid w:val="00BF3A35"/>
    <w:rsid w:val="00C02545"/>
    <w:rsid w:val="00C100F1"/>
    <w:rsid w:val="00C1547C"/>
    <w:rsid w:val="00C178F9"/>
    <w:rsid w:val="00C34E72"/>
    <w:rsid w:val="00C3702A"/>
    <w:rsid w:val="00C55FDB"/>
    <w:rsid w:val="00C57370"/>
    <w:rsid w:val="00C61CF0"/>
    <w:rsid w:val="00C630E2"/>
    <w:rsid w:val="00C63261"/>
    <w:rsid w:val="00C70AE1"/>
    <w:rsid w:val="00CA71EF"/>
    <w:rsid w:val="00CC7BF0"/>
    <w:rsid w:val="00CE2674"/>
    <w:rsid w:val="00CE563D"/>
    <w:rsid w:val="00CF58BC"/>
    <w:rsid w:val="00D267D0"/>
    <w:rsid w:val="00D521BC"/>
    <w:rsid w:val="00D8289B"/>
    <w:rsid w:val="00DB3D60"/>
    <w:rsid w:val="00DB78D5"/>
    <w:rsid w:val="00DD7EC1"/>
    <w:rsid w:val="00DE6ECD"/>
    <w:rsid w:val="00E1116D"/>
    <w:rsid w:val="00E117E4"/>
    <w:rsid w:val="00E35FE3"/>
    <w:rsid w:val="00E7521E"/>
    <w:rsid w:val="00E94DDF"/>
    <w:rsid w:val="00EA2EB9"/>
    <w:rsid w:val="00EA6045"/>
    <w:rsid w:val="00EA760C"/>
    <w:rsid w:val="00EB2888"/>
    <w:rsid w:val="00EB404D"/>
    <w:rsid w:val="00EC5BBB"/>
    <w:rsid w:val="00ED2860"/>
    <w:rsid w:val="00EE77CD"/>
    <w:rsid w:val="00F22F65"/>
    <w:rsid w:val="00F3239F"/>
    <w:rsid w:val="00F62AE5"/>
    <w:rsid w:val="00F72F38"/>
    <w:rsid w:val="00FA1D58"/>
    <w:rsid w:val="00FA71DD"/>
    <w:rsid w:val="00FF6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8975F94"/>
  <w15:docId w15:val="{87F8C04D-3220-4F0E-93B4-901856241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  <w:style w:type="table" w:customStyle="1" w:styleId="TableGrid1">
    <w:name w:val="Table Grid1"/>
    <w:basedOn w:val="TableNormal"/>
    <w:uiPriority w:val="59"/>
    <w:rsid w:val="00EB404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563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8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0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5C3714-85F0-4B0E-93D7-FC0777D8A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44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5</cp:revision>
  <cp:lastPrinted>2015-12-16T22:01:00Z</cp:lastPrinted>
  <dcterms:created xsi:type="dcterms:W3CDTF">2017-01-04T18:16:00Z</dcterms:created>
  <dcterms:modified xsi:type="dcterms:W3CDTF">2017-12-16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